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2E098D" w:rsidRDefault="002E098D">
      <w:pPr>
        <w:rPr>
          <w:rFonts w:asciiTheme="majorHAnsi" w:eastAsiaTheme="majorEastAsia" w:hAnsiTheme="majorHAnsi" w:cstheme="majorBidi"/>
          <w:color w:val="2F5496" w:themeColor="accent1" w:themeShade="BF"/>
          <w:sz w:val="32"/>
          <w:szCs w:val="32"/>
        </w:rPr>
      </w:pPr>
      <w:bookmarkStart w:id="0" w:name="_Toc101765736"/>
      <w:r>
        <w:br w:type="page"/>
      </w:r>
    </w:p>
    <w:p w:rsidR="002E098D" w:rsidRPr="00FC76FA" w:rsidRDefault="002E098D" w:rsidP="00EE1618">
      <w:pPr>
        <w:pStyle w:val="Heading1"/>
        <w:spacing w:line="360" w:lineRule="auto"/>
        <w:jc w:val="center"/>
      </w:pPr>
      <w:bookmarkStart w:id="1" w:name="_Toc101814652"/>
      <w:bookmarkStart w:id="2" w:name="_Toc101814778"/>
      <w:bookmarkStart w:id="3" w:name="_Toc101818000"/>
      <w:bookmarkEnd w:id="0"/>
      <w:r w:rsidRPr="00FC76FA">
        <w:t>Problem Formulation</w:t>
      </w:r>
      <w:bookmarkEnd w:id="1"/>
      <w:bookmarkEnd w:id="2"/>
      <w:bookmarkEnd w:id="3"/>
    </w:p>
    <w:p w:rsidR="002E098D" w:rsidRPr="00FC76FA" w:rsidRDefault="002E098D" w:rsidP="009548DB">
      <w:pPr>
        <w:pStyle w:val="Heading2"/>
        <w:rPr>
          <w:rFonts w:eastAsia="Times New Roman"/>
        </w:rPr>
      </w:pPr>
      <w:bookmarkStart w:id="4" w:name="_Toc101818001"/>
      <w:r w:rsidRPr="00FC76FA">
        <w:rPr>
          <w:rFonts w:eastAsia="Times New Roman"/>
        </w:rPr>
        <w:t>Introduction</w:t>
      </w:r>
      <w:bookmarkEnd w:id="4"/>
    </w:p>
    <w:p w:rsidR="002E098D" w:rsidRPr="00FC76FA" w:rsidRDefault="002E098D" w:rsidP="00FC76FA">
      <w:pPr>
        <w:spacing w:after="0" w:line="360" w:lineRule="auto"/>
        <w:ind w:right="6" w:firstLine="539"/>
        <w:jc w:val="both"/>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rsidR="002E098D" w:rsidRPr="00FC76FA" w:rsidRDefault="002E098D" w:rsidP="00FC76FA">
      <w:pPr>
        <w:spacing w:after="0" w:line="360" w:lineRule="auto"/>
        <w:ind w:right="6" w:firstLine="539"/>
        <w:jc w:val="both"/>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rsidR="002E098D" w:rsidRPr="00FC76FA" w:rsidRDefault="002E098D" w:rsidP="00FC76FA">
      <w:pPr>
        <w:spacing w:after="0" w:line="360" w:lineRule="auto"/>
        <w:ind w:right="6" w:firstLine="539"/>
        <w:jc w:val="both"/>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rsidR="002E098D" w:rsidRPr="00FC76FA" w:rsidRDefault="002E098D" w:rsidP="009548DB">
      <w:pPr>
        <w:pStyle w:val="Heading2"/>
        <w:rPr>
          <w:rFonts w:eastAsia="SimSun"/>
          <w:lang w:val="en-AU" w:eastAsia="zh-CN" w:bidi="ar-SA"/>
        </w:rPr>
      </w:pPr>
      <w:r w:rsidRPr="00FC76FA">
        <w:rPr>
          <w:rFonts w:eastAsia="SimSun"/>
          <w:lang w:val="en-AU" w:eastAsia="zh-CN" w:bidi="ar-SA"/>
        </w:rPr>
        <w:t xml:space="preserve"> </w:t>
      </w:r>
      <w:bookmarkStart w:id="5" w:name="_Toc101818002"/>
      <w:r w:rsidRPr="00FC76FA">
        <w:rPr>
          <w:rFonts w:eastAsia="SimSun"/>
          <w:lang w:val="en-AU" w:eastAsia="zh-CN" w:bidi="ar-SA"/>
        </w:rPr>
        <w:t>Problem Formulation</w:t>
      </w:r>
      <w:bookmarkEnd w:id="5"/>
    </w:p>
    <w:p w:rsidR="002E098D" w:rsidRPr="00FC76FA" w:rsidRDefault="002E098D" w:rsidP="009548DB">
      <w:pPr>
        <w:pStyle w:val="Heading3"/>
        <w:rPr>
          <w:rFonts w:eastAsia="Times New Roman"/>
          <w:lang w:bidi="ar-SA"/>
        </w:rPr>
      </w:pPr>
      <w:r w:rsidRPr="00FC76FA">
        <w:rPr>
          <w:rFonts w:eastAsia="Times New Roman"/>
          <w:lang w:bidi="ar-SA"/>
        </w:rPr>
        <w:t xml:space="preserve"> </w:t>
      </w:r>
      <w:bookmarkStart w:id="6" w:name="_Toc101818003"/>
      <w:r w:rsidRPr="00FC76FA">
        <w:rPr>
          <w:rFonts w:eastAsia="Times New Roman"/>
          <w:lang w:bidi="ar-SA"/>
        </w:rPr>
        <w:t>Objective function</w:t>
      </w:r>
      <w:bookmarkEnd w:id="6"/>
    </w:p>
    <w:p w:rsidR="002E098D" w:rsidRPr="00FC76FA" w:rsidRDefault="002E098D" w:rsidP="00FC76FA">
      <w:pPr>
        <w:spacing w:after="0" w:line="360" w:lineRule="auto"/>
        <w:ind w:firstLine="539"/>
        <w:jc w:val="both"/>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rsidR="002E098D" w:rsidRPr="00FC76FA" w:rsidRDefault="002E098D" w:rsidP="00FC76FA">
      <w:pPr>
        <w:tabs>
          <w:tab w:val="num" w:pos="720"/>
        </w:tabs>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285pt;height:56.4pt" o:ole="">
            <v:imagedata r:id="rId5" o:title=""/>
          </v:shape>
          <o:OLEObject Type="Embed" ProgID="Equation.DSMT4" ShapeID="_x0000_i1040" DrawAspect="Content" ObjectID="_1712430819"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rsidR="002E098D" w:rsidRPr="00FC76FA" w:rsidRDefault="002E098D" w:rsidP="00FC76FA">
      <w:pPr>
        <w:spacing w:after="0" w:line="240" w:lineRule="auto"/>
        <w:jc w:val="both"/>
        <w:rPr>
          <w:rFonts w:ascii="Times New Roman" w:eastAsia="Times New Roman" w:hAnsi="Times New Roman" w:cs="Times New Roman"/>
        </w:rPr>
      </w:pPr>
      <w:r w:rsidRPr="00FC76FA">
        <w:rPr>
          <w:rFonts w:ascii="Times New Roman" w:eastAsia="Times New Roman" w:hAnsi="Times New Roman" w:cs="Times New Roman"/>
        </w:rPr>
        <w:t>where,</w:t>
      </w:r>
    </w:p>
    <w:p w:rsidR="002E098D" w:rsidRPr="00FC76FA" w:rsidRDefault="002E098D" w:rsidP="00FC76FA">
      <w:pPr>
        <w:spacing w:after="0" w:line="240" w:lineRule="auto"/>
        <w:ind w:firstLine="539"/>
        <w:jc w:val="both"/>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v:shape id="_x0000_i1041" type="#_x0000_t75" style="width:241.8pt;height:32.4pt" o:ole="">
            <v:imagedata r:id="rId7" o:title=""/>
          </v:shape>
          <o:OLEObject Type="Embed" ProgID="Equation.DSMT4" ShapeID="_x0000_i1041" DrawAspect="Content" ObjectID="_1712430820" r:id="rId8"/>
        </w:object>
      </w:r>
    </w:p>
    <w:p w:rsidR="002E098D" w:rsidRPr="00FC76FA" w:rsidRDefault="002E098D" w:rsidP="00FC76FA">
      <w:pPr>
        <w:spacing w:before="120"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rsidR="002E098D" w:rsidRPr="00FC76FA" w:rsidRDefault="002E098D" w:rsidP="009548DB">
      <w:pPr>
        <w:pStyle w:val="Heading3"/>
        <w:rPr>
          <w:rFonts w:eastAsia="Times New Roman"/>
          <w:lang w:bidi="ar-SA"/>
        </w:rPr>
      </w:pPr>
      <w:r w:rsidRPr="00FC76FA">
        <w:rPr>
          <w:rFonts w:eastAsia="Times New Roman"/>
          <w:lang w:bidi="ar-SA"/>
        </w:rPr>
        <w:t xml:space="preserve"> </w:t>
      </w:r>
      <w:bookmarkStart w:id="7" w:name="_Toc101818004"/>
      <w:r w:rsidRPr="00FC76FA">
        <w:rPr>
          <w:rFonts w:eastAsia="Times New Roman"/>
          <w:lang w:bidi="ar-SA"/>
        </w:rPr>
        <w:t>System constraints</w:t>
      </w:r>
      <w:bookmarkEnd w:id="7"/>
    </w:p>
    <w:p w:rsidR="002E098D" w:rsidRPr="00FC76FA" w:rsidRDefault="002E098D" w:rsidP="00FC76FA">
      <w:pPr>
        <w:spacing w:after="0" w:line="360" w:lineRule="auto"/>
        <w:ind w:firstLine="227"/>
        <w:jc w:val="both"/>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rsidR="002E098D" w:rsidRPr="00FC76FA" w:rsidRDefault="002E098D" w:rsidP="009548DB">
      <w:pPr>
        <w:pStyle w:val="Heading4"/>
        <w:rPr>
          <w:rFonts w:eastAsia="Times New Roman"/>
        </w:rPr>
      </w:pPr>
      <w:bookmarkStart w:id="8" w:name="_Toc101818005"/>
      <w:r w:rsidRPr="00FC76FA">
        <w:rPr>
          <w:rFonts w:eastAsia="Times New Roman"/>
        </w:rPr>
        <w:t>Equality constraint</w:t>
      </w:r>
      <w:bookmarkEnd w:id="8"/>
    </w:p>
    <w:p w:rsidR="002E098D" w:rsidRPr="00FC76FA" w:rsidRDefault="002E098D" w:rsidP="002E098D">
      <w:pPr>
        <w:numPr>
          <w:ilvl w:val="0"/>
          <w:numId w:val="2"/>
        </w:numPr>
        <w:spacing w:before="120" w:after="0" w:line="360" w:lineRule="auto"/>
        <w:ind w:left="142" w:hanging="142"/>
        <w:contextualSpacing/>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rsidR="002E098D" w:rsidRPr="00FC76FA" w:rsidRDefault="002E098D"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rsidR="002E098D" w:rsidRPr="00FC76FA" w:rsidRDefault="002E098D" w:rsidP="00FC76FA">
      <w:pPr>
        <w:spacing w:before="120" w:after="120" w:line="360" w:lineRule="auto"/>
        <w:ind w:firstLine="539"/>
        <w:jc w:val="both"/>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v:shape id="_x0000_i1042" type="#_x0000_t75" style="width:210pt;height:34.2pt" o:ole="">
            <v:imagedata r:id="rId9" o:title=""/>
          </v:shape>
          <o:OLEObject Type="Embed" ProgID="Equation.DSMT4" ShapeID="_x0000_i1042" DrawAspect="Content" ObjectID="_1712430821" r:id="rId1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rsidR="002E098D" w:rsidRPr="00FC76FA" w:rsidRDefault="002E098D" w:rsidP="00FC76FA">
      <w:pPr>
        <w:spacing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v:shape id="_x0000_i1043" type="#_x0000_t75" style="width:214.2pt;height:34.2pt" o:ole="">
            <v:imagedata r:id="rId11" o:title=""/>
          </v:shape>
          <o:OLEObject Type="Embed" ProgID="Equation.DSMT4" ShapeID="_x0000_i1043" DrawAspect="Content" ObjectID="_1712430822"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rsidR="002E098D" w:rsidRPr="00FC76FA" w:rsidRDefault="002E098D"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2E098D" w:rsidRPr="00FC76FA" w:rsidRDefault="002E098D" w:rsidP="009548DB">
      <w:pPr>
        <w:pStyle w:val="Heading4"/>
        <w:rPr>
          <w:rFonts w:eastAsia="Times New Roman"/>
        </w:rPr>
      </w:pPr>
      <w:r w:rsidRPr="00FC76FA">
        <w:rPr>
          <w:rFonts w:eastAsia="Times New Roman"/>
        </w:rPr>
        <w:t xml:space="preserve"> </w:t>
      </w:r>
      <w:bookmarkStart w:id="9" w:name="_Toc101818006"/>
      <w:r w:rsidRPr="00FC76FA">
        <w:rPr>
          <w:rFonts w:eastAsia="Times New Roman"/>
        </w:rPr>
        <w:t>Inequality constraints</w:t>
      </w:r>
      <w:bookmarkEnd w:id="9"/>
    </w:p>
    <w:p w:rsidR="002E098D" w:rsidRPr="00FC76FA" w:rsidRDefault="002E098D" w:rsidP="002E098D">
      <w:pPr>
        <w:numPr>
          <w:ilvl w:val="0"/>
          <w:numId w:val="3"/>
        </w:numPr>
        <w:spacing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rsidR="002E098D" w:rsidRPr="00FC76FA" w:rsidRDefault="002E098D"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rsidR="002E098D" w:rsidRPr="00FC76FA" w:rsidRDefault="002E098D" w:rsidP="00FC76FA">
      <w:pPr>
        <w:tabs>
          <w:tab w:val="num" w:pos="720"/>
        </w:tabs>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v:shape id="_x0000_i1044" type="#_x0000_t75" style="width:127.2pt;height:19.2pt" o:ole="">
            <v:imagedata r:id="rId13" o:title=""/>
          </v:shape>
          <o:OLEObject Type="Embed" ProgID="Equation.DSMT4" ShapeID="_x0000_i1044" DrawAspect="Content" ObjectID="_1712430823"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rsidR="002E098D" w:rsidRPr="00FC76FA" w:rsidRDefault="002E098D" w:rsidP="002E098D">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rsidR="002E098D" w:rsidRPr="00FC76FA" w:rsidRDefault="002E098D"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rsidR="002E098D" w:rsidRPr="00FC76FA" w:rsidRDefault="002E098D" w:rsidP="00FC76FA">
      <w:pPr>
        <w:spacing w:after="0" w:line="360" w:lineRule="auto"/>
        <w:ind w:right="6"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v:shape id="_x0000_i1045" type="#_x0000_t75" style="width:99.6pt;height:23.4pt" o:ole="">
            <v:imagedata r:id="rId15" o:title=""/>
          </v:shape>
          <o:OLEObject Type="Embed" ProgID="Equation.DSMT4" ShapeID="_x0000_i1045" DrawAspect="Content" ObjectID="_1712430824"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rsidR="002E098D" w:rsidRPr="00FC76FA" w:rsidRDefault="002E098D" w:rsidP="002E098D">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rsidR="002E098D" w:rsidRPr="00FC76FA" w:rsidRDefault="002E098D"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v:shape id="_x0000_i1046" type="#_x0000_t75" style="width:27pt;height:19.8pt" o:ole="">
            <v:imagedata r:id="rId17" o:title=""/>
          </v:shape>
          <o:OLEObject Type="Embed" ProgID="Equation.DSMT4" ShapeID="_x0000_i1046" DrawAspect="Content" ObjectID="_1712430825" r:id="rId18"/>
        </w:object>
      </w:r>
      <w:r w:rsidRPr="00FC76FA">
        <w:rPr>
          <w:rFonts w:ascii="Times New Roman" w:eastAsia="Times New Roman" w:hAnsi="Times New Roman" w:cs="Times New Roman"/>
        </w:rPr>
        <w:t xml:space="preserve">) as: </w:t>
      </w:r>
    </w:p>
    <w:p w:rsidR="002E098D" w:rsidRPr="00FC76FA" w:rsidRDefault="002E098D" w:rsidP="00FC76FA">
      <w:pPr>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v:shape id="_x0000_i1047" type="#_x0000_t75" style="width:60.6pt;height:19.8pt" o:ole="">
            <v:imagedata r:id="rId19" o:title=""/>
          </v:shape>
          <o:OLEObject Type="Embed" ProgID="Equation.DSMT4" ShapeID="_x0000_i1047" DrawAspect="Content" ObjectID="_1712430826" r:id="rId2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rsidR="002E098D" w:rsidRPr="00FC76FA" w:rsidRDefault="002E098D" w:rsidP="00FC76FA">
      <w:pPr>
        <w:spacing w:after="0" w:line="360" w:lineRule="auto"/>
        <w:jc w:val="both"/>
        <w:rPr>
          <w:rFonts w:ascii="Times New Roman" w:eastAsia="Times New Roman" w:hAnsi="Times New Roman" w:cs="Times New Roman"/>
        </w:rPr>
      </w:pPr>
    </w:p>
    <w:p w:rsidR="002E098D" w:rsidRPr="00FC76FA" w:rsidRDefault="002E098D" w:rsidP="002E098D">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rsidR="002E098D" w:rsidRPr="00FC76FA" w:rsidRDefault="002E098D"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v:shape id="_x0000_i1048" type="#_x0000_t75" style="width:21.6pt;height:18.6pt" o:ole="">
            <v:imagedata r:id="rId21" o:title=""/>
          </v:shape>
          <o:OLEObject Type="Embed" ProgID="Equation.DSMT4" ShapeID="_x0000_i1048" DrawAspect="Content" ObjectID="_1712430827" r:id="rId22"/>
        </w:object>
      </w:r>
      <w:r w:rsidRPr="00FC76FA">
        <w:rPr>
          <w:rFonts w:ascii="Times New Roman" w:eastAsia="Times New Roman" w:hAnsi="Times New Roman" w:cs="Times New Roman"/>
        </w:rPr>
        <w:t xml:space="preserve">) as: </w:t>
      </w:r>
    </w:p>
    <w:p w:rsidR="002E098D" w:rsidRPr="00FC76FA" w:rsidRDefault="002E098D" w:rsidP="00FC76FA">
      <w:pPr>
        <w:spacing w:before="120"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v:shape id="_x0000_i1049" type="#_x0000_t75" style="width:64.8pt;height:19.2pt" o:ole="">
            <v:imagedata r:id="rId23" o:title=""/>
          </v:shape>
          <o:OLEObject Type="Embed" ProgID="Equation.DSMT4" ShapeID="_x0000_i1049" DrawAspect="Content" ObjectID="_1712430828" r:id="rId2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rsidR="002E098D" w:rsidRPr="00FC76FA" w:rsidRDefault="002E098D" w:rsidP="002E098D">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rsidR="002E098D" w:rsidRPr="00FC76FA" w:rsidRDefault="002E098D"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rsidR="002E098D" w:rsidRPr="00FC76FA" w:rsidRDefault="002E098D"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v:shape id="_x0000_i1050" type="#_x0000_t75" style="width:148.2pt;height:22.2pt" o:ole="">
            <v:imagedata r:id="rId25" o:title=""/>
          </v:shape>
          <o:OLEObject Type="Embed" ProgID="Equation.DSMT4" ShapeID="_x0000_i1050" DrawAspect="Content" ObjectID="_1712430829" r:id="rId26"/>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t xml:space="preserve">    </w:t>
      </w:r>
      <w:r w:rsidRPr="00FC76FA">
        <w:rPr>
          <w:rFonts w:ascii="Times New Roman" w:eastAsia="Times New Roman" w:hAnsi="Times New Roman" w:cs="Times New Roman"/>
        </w:rPr>
        <w:t>(3.8)</w:t>
      </w:r>
    </w:p>
    <w:p w:rsidR="002E098D" w:rsidRPr="00FC76FA" w:rsidRDefault="002E098D" w:rsidP="00FC76FA">
      <w:pPr>
        <w:tabs>
          <w:tab w:val="num" w:pos="720"/>
        </w:tabs>
        <w:spacing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v:shape id="_x0000_i1051" type="#_x0000_t75" style="width:142.8pt;height:21.6pt" o:ole="">
            <v:imagedata r:id="rId27" o:title=""/>
          </v:shape>
          <o:OLEObject Type="Embed" ProgID="Equation.DSMT4" ShapeID="_x0000_i1051" DrawAspect="Content" ObjectID="_1712430830" r:id="rId2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rsidR="002E098D" w:rsidRPr="00FC76FA" w:rsidRDefault="002E098D"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2E098D" w:rsidRPr="00FC76FA" w:rsidRDefault="002E098D" w:rsidP="002E098D">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rsidR="002E098D" w:rsidRPr="00FC76FA" w:rsidRDefault="002E098D"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rsidR="002E098D" w:rsidRPr="00FC76FA" w:rsidRDefault="002E098D"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v:shape id="_x0000_i1052" type="#_x0000_t75" style="width:137.4pt;height:21.6pt" o:ole="">
            <v:imagedata r:id="rId29" o:title=""/>
          </v:shape>
          <o:OLEObject Type="Embed" ProgID="Equation.DSMT4" ShapeID="_x0000_i1052" DrawAspect="Content" ObjectID="_1712430831"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rsidR="002E098D" w:rsidRPr="00FC76FA" w:rsidRDefault="002E098D"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rsidR="002E098D" w:rsidRPr="00FC76FA" w:rsidRDefault="002E098D" w:rsidP="002E098D">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rsidR="002E098D" w:rsidRPr="00FC76FA" w:rsidRDefault="002E098D"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rsidR="002E098D" w:rsidRPr="00FC76FA" w:rsidRDefault="002E098D"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v:shape id="_x0000_i1053" type="#_x0000_t75" style="width:98.4pt;height:21pt" o:ole="">
            <v:imagedata r:id="rId31" o:title=""/>
          </v:shape>
          <o:OLEObject Type="Embed" ProgID="Equation.DSMT4" ShapeID="_x0000_i1053" DrawAspect="Content" ObjectID="_1712430832"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rsidR="002E098D" w:rsidRPr="00FC76FA" w:rsidRDefault="002E098D" w:rsidP="00FC76FA">
      <w:pPr>
        <w:tabs>
          <w:tab w:val="num" w:pos="720"/>
        </w:tabs>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6"/>
          <w:sz w:val="24"/>
          <w:szCs w:val="24"/>
          <w:lang w:bidi="ar-EG"/>
        </w:rPr>
        <w:object w:dxaOrig="3480" w:dyaOrig="516">
          <v:shape id="_x0000_i1054" type="#_x0000_t75" style="width:174pt;height:25.8pt" o:ole="">
            <v:imagedata r:id="rId33" o:title=""/>
          </v:shape>
          <o:OLEObject Type="Embed" ProgID="Equation.DSMT4" ShapeID="_x0000_i1054" DrawAspect="Content" ObjectID="_1712430833"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rsidR="002E098D" w:rsidRPr="00FC76FA" w:rsidRDefault="002E098D" w:rsidP="00FC76FA">
      <w:pPr>
        <w:spacing w:after="0" w:line="360" w:lineRule="auto"/>
        <w:jc w:val="both"/>
        <w:rPr>
          <w:rFonts w:ascii="Times New Roman" w:eastAsia="Times New Roman" w:hAnsi="Times New Roman" w:cs="Times New Roman"/>
          <w:b/>
          <w:bCs/>
        </w:rPr>
      </w:pPr>
    </w:p>
    <w:p w:rsidR="002E098D" w:rsidRPr="00FC76FA" w:rsidRDefault="002E098D" w:rsidP="00FC76FA">
      <w:pPr>
        <w:sectPr w:rsidR="002E098D" w:rsidRPr="00FC76FA" w:rsidSect="00422AC4">
          <w:type w:val="continuous"/>
          <w:pgSz w:w="12240" w:h="15840"/>
          <w:pgMar w:top="1440" w:right="1440" w:bottom="1440" w:left="1440" w:header="720" w:footer="720" w:gutter="0"/>
          <w:cols w:space="720"/>
          <w:docGrid w:linePitch="360"/>
        </w:sectPr>
      </w:pPr>
    </w:p>
    <w:p w:rsidR="0049079A" w:rsidRDefault="0049079A"/>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6C34"/>
    <w:rsid w:val="000F280E"/>
    <w:rsid w:val="00151EB9"/>
    <w:rsid w:val="002E098D"/>
    <w:rsid w:val="00375E12"/>
    <w:rsid w:val="0049079A"/>
    <w:rsid w:val="00524AD7"/>
    <w:rsid w:val="006B59B5"/>
    <w:rsid w:val="006C2210"/>
    <w:rsid w:val="0084411A"/>
    <w:rsid w:val="00A36C34"/>
    <w:rsid w:val="00A57155"/>
    <w:rsid w:val="00A90EC9"/>
    <w:rsid w:val="00B5120E"/>
    <w:rsid w:val="00BD1A34"/>
    <w:rsid w:val="00C75304"/>
    <w:rsid w:val="00E12605"/>
    <w:rsid w:val="00EE1618"/>
    <w:rsid w:val="00F52B5C"/>
    <w:rsid w:val="00F704B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36C34"/>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A36C34"/>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A36C34"/>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24"/>
      <w:szCs w:val="24"/>
      <w:lang w:bidi="ar-EG"/>
    </w:rPr>
  </w:style>
  <w:style w:type="paragraph" w:styleId="Heading4">
    <w:name w:val="heading 4"/>
    <w:basedOn w:val="Heading3"/>
    <w:next w:val="Normal"/>
    <w:link w:val="Heading4Char"/>
    <w:uiPriority w:val="9"/>
    <w:unhideWhenUsed/>
    <w:qFormat/>
    <w:rsid w:val="00A36C34"/>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6C34"/>
    <w:rPr>
      <w:rFonts w:asciiTheme="majorHAnsi" w:eastAsiaTheme="majorEastAsia" w:hAnsiTheme="majorHAns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A36C3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A36C3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A36C34"/>
    <w:rPr>
      <w:rFonts w:asciiTheme="majorHAnsi" w:eastAsiaTheme="majorEastAsia" w:hAnsiTheme="majorHAnsi" w:cstheme="majorBidi"/>
      <w:b/>
      <w:bCs/>
      <w:color w:val="385623" w:themeColor="accent6" w:themeShade="80"/>
      <w:sz w:val="24"/>
      <w:szCs w:val="24"/>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22</Words>
  <Characters>5256</Characters>
  <Application>Microsoft Office Word</Application>
  <DocSecurity>0</DocSecurity>
  <Lines>43</Lines>
  <Paragraphs>12</Paragraphs>
  <ScaleCrop>false</ScaleCrop>
  <Company/>
  <LinksUpToDate>false</LinksUpToDate>
  <CharactersWithSpaces>6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cp:revision>
  <dcterms:created xsi:type="dcterms:W3CDTF">2022-04-25T05:40:00Z</dcterms:created>
  <dcterms:modified xsi:type="dcterms:W3CDTF">2022-04-25T20:26:00Z</dcterms:modified>
</cp:coreProperties>
</file>